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B80C5EF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19000</wp:posOffset>
            </wp:positionH>
            <wp:positionV relativeFrom="topMargin">
              <wp:posOffset>11645900</wp:posOffset>
            </wp:positionV>
            <wp:extent cx="482600" cy="254000"/>
            <wp:effectExtent l="0" t="0" r="12700" b="12700"/>
            <wp:wrapNone/>
            <wp:docPr id="100222" name="图片 100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2" name="图片 10022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江苏省常州市中考数学真题</w:t>
      </w:r>
    </w:p>
    <w:p w14:paraId="0502A59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6</w:t>
      </w:r>
      <w:r>
        <w:rPr>
          <w:rFonts w:ascii="宋体" w:hAnsi="宋体" w:eastAsia="宋体" w:cs="宋体"/>
          <w:b/>
          <w:color w:val="auto"/>
          <w:sz w:val="24"/>
        </w:rPr>
        <w:t>分．在每小题所给出的四个选项中，只有一项是正确的）</w:t>
      </w:r>
    </w:p>
    <w:p w14:paraId="5CCB5A60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计算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12" o:title="eqIdc5529a08ce9f5367f3ced014fd7ee4f5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48123381" name="图片 948123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123381" name="图片 94812338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结果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32D6401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5" o:title="eqId5fc08021643d542f3d579352a9d00ff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7" o:title="eqId6ee31182263e4b5e4db69922a7e7853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9" o:title="eqId0f45016e6cd54a0d63dabfb58e4bf5d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21" o:title="eqId09dac1ecde453410deb8091a8d3d34a0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</w:p>
    <w:p w14:paraId="00AADC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若代数式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3" o:title="eqIdf77053d93de7f19cd1ef0f2e93317f5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则实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5A31A99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5" o:title="eqIdacbc6a613224461ade69362d4655047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185A357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某运动会颁奖台如图所示</w:t>
      </w:r>
      <w:r>
        <w:rPr>
          <w:rFonts w:ascii="Times New Roman" w:hAnsi="Times New Roman" w:eastAsia="Times New Roman" w:cs="Times New Roman"/>
          <w:color w:val="000000"/>
        </w:rPr>
        <w:t>，</w:t>
      </w:r>
      <w:r>
        <w:rPr>
          <w:rFonts w:ascii="宋体" w:hAnsi="宋体" w:eastAsia="宋体" w:cs="宋体"/>
          <w:color w:val="000000"/>
        </w:rPr>
        <w:t>它的主视图是</w:t>
      </w:r>
      <w:r>
        <w:rPr>
          <w:rFonts w:ascii="Times New Roman" w:hAnsi="Times New Roman" w:eastAsia="Times New Roman" w:cs="Times New Roman"/>
          <w:color w:val="000000"/>
        </w:rPr>
        <w:t>(　 　)</w:t>
      </w:r>
    </w:p>
    <w:p w14:paraId="498D459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11906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0A34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2028825" cy="63817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57300" cy="83820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809750" cy="6096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971550" cy="8001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9C28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实数中，其相反数比本身大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5B46B9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48123379" name="图片 948123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123379" name="图片 94812337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3" o:title="eqIdeeb10bc4abf30c687aee08b43708a15d"/>
            <o:lock v:ext="edit" aspectratio="t"/>
            <w10:wrap type="none"/>
            <w10:anchorlock/>
          </v:shape>
          <o:OLEObject Type="Embed" ProgID="Equation.DSMT4" ShapeID="_x0000_i1032" DrawAspect="Content" ObjectID="_1468075732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5" o:title="eqIdc95b6be4554f03bf496092f1acdfbb89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37" o:title="eqId3d9172b506339c2bb7e67832b784a3af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9" o:title="eqId9e946baf1316ac1f219398ecedadf6c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</w:p>
    <w:p w14:paraId="53CE28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1</w:t>
      </w:r>
      <w:r>
        <w:rPr>
          <w:rFonts w:ascii="宋体" w:hAnsi="宋体" w:eastAsia="宋体" w:cs="宋体"/>
          <w:color w:val="000000"/>
        </w:rPr>
        <w:t>日，搭载空间站梦天实验舱的长征五号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遥四运载火箭，在我国文昌航天发射场发射成功．长征五号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运载火箭可提供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1" o:title="eqId37903f80f01985b7e38a008c26ea4a45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起飞推力．已知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" o:title="eqId9298393a22af9c5e35a5b9af4760fb6f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起飞推力约等于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42.1pt;" o:ole="t" filled="f" o:preferrelative="t" stroked="f" coordsize="21600,21600">
            <v:path/>
            <v:fill on="f" focussize="0,0"/>
            <v:stroke on="f" joinstyle="miter"/>
            <v:imagedata r:id="rId45" o:title="eqId6ab04be8745cad72db16c36aa1c7c96c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长征五号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运载火箭可提供的起飞推力约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DB6336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47" o:title="eqIdbf0018475c42a07877a0aadbdf23567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49" o:title="eqIdeba43d74b46c5ea9805afca195fdf41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51" o:title="eqId0028435df517aa7f52d5c9b089a198db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53" o:title="eqId59ea73812ba1d2cc70bf1db9f3d269ed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</w:p>
    <w:p w14:paraId="13477E6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在平面直角坐标系中，若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5" o:title="eqId80991c1f0c963104740e50cfff6f29a8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对称的点的坐标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46A2A1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7" o:title="eqIdc47acdaa7db189fa7b579edbadaf115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59" o:title="eqId19a20a61d384b658080b92d8c1a9e7c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61" o:title="eqId879a4007beef22e009248112d664f7c2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5" o:title="eqId80991c1f0c963104740e50cfff6f29a8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</w:p>
    <w:p w14:paraId="16B1267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小明按照以下步骤画线段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的三等分点：</w:t>
      </w:r>
    </w:p>
    <w:tbl>
      <w:tblPr>
        <w:tblStyle w:val="4"/>
        <w:tblW w:w="76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635"/>
        <w:gridCol w:w="3000"/>
      </w:tblGrid>
      <w:tr w14:paraId="3BAF86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W w:w="56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54B2F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画法</w:t>
            </w:r>
          </w:p>
        </w:tc>
        <w:tc>
          <w:tcPr>
            <w:tcW w:w="19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541CA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图形</w:t>
            </w:r>
          </w:p>
        </w:tc>
      </w:tr>
      <w:tr w14:paraId="3D4E3A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355" w:hRule="atLeast"/>
        </w:trPr>
        <w:tc>
          <w:tcPr>
            <w:tcW w:w="56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954F71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．以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为端点画一条射线；</w:t>
            </w:r>
          </w:p>
          <w:p w14:paraId="2FD2CA41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．用圆规在射线上依次截取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条等长线段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C</w:t>
            </w:r>
            <w:r>
              <w:rPr>
                <w:rFonts w:ascii="宋体" w:hAnsi="宋体" w:eastAsia="宋体" w:cs="宋体"/>
                <w:color w:val="000000"/>
              </w:rPr>
              <w:t>、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D</w:t>
            </w:r>
            <w:r>
              <w:rPr>
                <w:rFonts w:ascii="宋体" w:hAnsi="宋体" w:eastAsia="宋体" w:cs="宋体"/>
                <w:color w:val="000000"/>
              </w:rPr>
              <w:t>、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E</w:t>
            </w:r>
            <w:r>
              <w:rPr>
                <w:rFonts w:ascii="宋体" w:hAnsi="宋体" w:eastAsia="宋体" w:cs="宋体"/>
                <w:color w:val="000000"/>
              </w:rPr>
              <w:t>，连接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E</w:t>
            </w:r>
            <w:r>
              <w:rPr>
                <w:rFonts w:ascii="宋体" w:hAnsi="宋体" w:eastAsia="宋体" w:cs="宋体"/>
                <w:color w:val="000000"/>
              </w:rPr>
              <w:t>；</w:t>
            </w:r>
          </w:p>
          <w:p w14:paraId="6D65FCE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．过点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  <w:r>
              <w:rPr>
                <w:rFonts w:ascii="宋体" w:hAnsi="宋体" w:eastAsia="宋体" w:cs="宋体"/>
                <w:color w:val="000000"/>
              </w:rPr>
              <w:t>、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D</w:t>
            </w:r>
            <w:r>
              <w:rPr>
                <w:rFonts w:ascii="宋体" w:hAnsi="宋体" w:eastAsia="宋体" w:cs="宋体"/>
                <w:color w:val="000000"/>
              </w:rPr>
              <w:t>分别画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E</w:t>
            </w:r>
            <w:r>
              <w:rPr>
                <w:rFonts w:ascii="宋体" w:hAnsi="宋体" w:eastAsia="宋体" w:cs="宋体"/>
                <w:color w:val="000000"/>
              </w:rPr>
              <w:t>的平行线，交线段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B</w:t>
            </w:r>
            <w:r>
              <w:rPr>
                <w:rFonts w:ascii="宋体" w:hAnsi="宋体" w:eastAsia="宋体" w:cs="宋体"/>
                <w:color w:val="000000"/>
              </w:rPr>
              <w:t>于点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M</w:t>
            </w:r>
            <w:r>
              <w:rPr>
                <w:rFonts w:ascii="宋体" w:hAnsi="宋体" w:eastAsia="宋体" w:cs="宋体"/>
                <w:color w:val="000000"/>
              </w:rPr>
              <w:t>、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N</w: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M</w:t>
            </w:r>
            <w:r>
              <w:rPr>
                <w:rFonts w:ascii="宋体" w:hAnsi="宋体" w:eastAsia="宋体" w:cs="宋体"/>
                <w:color w:val="000000"/>
              </w:rPr>
              <w:t>、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N</w:t>
            </w:r>
            <w:r>
              <w:rPr>
                <w:rFonts w:ascii="宋体" w:hAnsi="宋体" w:eastAsia="宋体" w:cs="宋体"/>
                <w:color w:val="000000"/>
              </w:rPr>
              <w:t>就是线段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B</w:t>
            </w:r>
            <w:r>
              <w:rPr>
                <w:rFonts w:ascii="宋体" w:hAnsi="宋体" w:eastAsia="宋体" w:cs="宋体"/>
                <w:color w:val="000000"/>
              </w:rPr>
              <w:t>的三等分点．</w:t>
            </w:r>
          </w:p>
        </w:tc>
        <w:tc>
          <w:tcPr>
            <w:tcW w:w="19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CBB71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752600" cy="1457325"/>
                  <wp:effectExtent l="0" t="0" r="0" b="9525"/>
                  <wp:docPr id="100013" name="图片 10001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13" name="图片 10001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600" cy="1457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</w:tbl>
    <w:p w14:paraId="292BAE7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这一画图过程体现的数学依据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88E58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两直线平行，同位角相等</w:t>
      </w:r>
    </w:p>
    <w:p w14:paraId="24B7A3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两条平行线之间的距离处处相等</w:t>
      </w:r>
    </w:p>
    <w:p w14:paraId="13F5BC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垂直于同一条直线的两条直线平行</w:t>
      </w:r>
    </w:p>
    <w:p w14:paraId="16D365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两条直线被一组平行线所截，所得的对应线段成比例</w:t>
      </w:r>
    </w:p>
    <w:p w14:paraId="1D4B76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折返跑是一种跑步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48123377" name="图片 948123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123377" name="图片 94812337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形式．如图，在一定距离的两个标志物①、②之间，从①开始，沿直线跑至②处，用手碰到②后立即转身沿直线跑至①处，用手碰到①后继续转身跑至②处，循环进行，全程无需绕过标志物．小华练习了一次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65" o:title="eqIdcf50dd606f3fda68180a62bc8b3845fa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折返跑，用时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67" o:title="eqId070ed0dd54e7652588b129860cd40bc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整个过程中，他的速度大小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69" o:title="eqId22964de2a093c97a8755dbe70487735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随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0.8pt;width:7.9pt;" o:ole="t" filled="f" o:preferrelative="t" stroked="f" coordsize="21600,21600">
            <v:path/>
            <v:fill on="f" focussize="0,0"/>
            <v:stroke on="f" joinstyle="miter"/>
            <v:imagedata r:id="rId71" o:title="eqIdd65502a7ea4d1ce6d6d8c720845c73e0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变化的图像可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234830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95700" cy="7905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CF677C9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609725" cy="7810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504950" cy="714375"/>
            <wp:effectExtent l="0" t="0" r="0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FAE1E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609725" cy="762000"/>
            <wp:effectExtent l="0" t="0" r="9525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495425" cy="723900"/>
            <wp:effectExtent l="0" t="0" r="9525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3FB490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．不需写出解答过程，请把答案直接填写在</w:t>
      </w:r>
      <w:r>
        <w:rPr>
          <w:rFonts w:ascii="宋体" w:hAnsi="宋体" w:eastAsia="宋体" w:cs="宋体"/>
          <w:b/>
          <w:color w:val="000000"/>
          <w:sz w:val="24"/>
          <w:em w:val="dot"/>
        </w:rPr>
        <w:t>答题卡相应位置</w:t>
      </w:r>
      <w:r>
        <w:rPr>
          <w:rFonts w:ascii="宋体" w:hAnsi="宋体" w:eastAsia="宋体" w:cs="宋体"/>
          <w:b/>
          <w:color w:val="000000"/>
          <w:sz w:val="24"/>
        </w:rPr>
        <w:t>上）</w:t>
      </w:r>
    </w:p>
    <w:p w14:paraId="4A2FE5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的算术平方根是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462707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分解因式：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-4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</w:t>
      </w:r>
      <w:r>
        <w:rPr>
          <w:rFonts w:ascii="宋体" w:hAnsi="宋体" w:eastAsia="宋体" w:cs="宋体"/>
          <w:color w:val="000000"/>
        </w:rPr>
        <w:t>．</w:t>
      </w:r>
    </w:p>
    <w:p w14:paraId="60801F4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6.9pt;width:81.1pt;" o:ole="t" filled="f" o:preferrelative="t" stroked="f" coordsize="21600,21600">
            <v:path/>
            <v:fill on="f" focussize="0,0"/>
            <v:stroke on="f" joinstyle="miter"/>
            <v:imagedata r:id="rId78" o:title="eqIddfcdac1bb68d3bfe00141cb0deab64e0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126BAB8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若矩形的面积是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0" o:title="eqIdd07ae0b4264da6a8812454ffd2f20d94"/>
            <o:lock v:ext="edit" aspectratio="t"/>
            <w10:wrap type="none"/>
            <w10:anchorlock/>
          </v:shape>
          <o:OLEObject Type="Embed" ProgID="Equation.DSMT4" ShapeID="_x0000_i1053" DrawAspect="Content" ObjectID="_1468075753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相邻两边的长分别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2" o:title="eqId81dea63b8ce3e51adf66cf7b9982a248"/>
            <o:lock v:ext="edit" aspectratio="t"/>
            <w10:wrap type="none"/>
            <w10:anchorlock/>
          </v:shape>
          <o:OLEObject Type="Embed" ProgID="Equation.DSMT4" ShapeID="_x0000_i1054" DrawAspect="Content" ObjectID="_1468075754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4" o:title="eqIdd053b14c8588eee2acbbe44fc37a6886"/>
            <o:lock v:ext="edit" aspectratio="t"/>
            <w10:wrap type="none"/>
            <w10:anchorlock/>
          </v:shape>
          <o:OLEObject Type="Embed" ProgID="Equation.DSMT4" ShapeID="_x0000_i1055" DrawAspect="Content" ObjectID="_1468075755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4" o:title="eqIdd053b14c8588eee2acbbe44fc37a6886"/>
            <o:lock v:ext="edit" aspectratio="t"/>
            <w10:wrap type="none"/>
            <w10:anchorlock/>
          </v:shape>
          <o:OLEObject Type="Embed" ProgID="Equation.DSMT4" ShapeID="_x0000_i1056" DrawAspect="Content" ObjectID="_1468075756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2" o:title="eqId81dea63b8ce3e51adf66cf7b9982a248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2C68248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若圆柱的底面半径和高均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8" o:title="eqId0a6936d370d6a238a608ca56f87198de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它的体积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用含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8" o:title="eqId0a6936d370d6a238a608ca56f87198de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代数式表示）．</w:t>
      </w:r>
    </w:p>
    <w:p w14:paraId="76D73BF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飞镖游戏板中每一块小正方形的面积相等．任意投掷飞镖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次且击中游戏板，则击中阴影部分的概率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40F74A3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38225" cy="73342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66E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2" o:title="eqIddd967903ed5a6f640a5b801ec8be0070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94" o:title="eqId8f89deb952f57f4b3fa4887b098b7b91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边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上，连接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6" o:title="eqId532aece6cfd67e2a97977eed978dbf2b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98" o:title="eqIda174846c7a15cc8b59094030a34effcd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00" o:title="eqId4fdfc856e4c80a7995957ef4845346f4"/>
            <o:lock v:ext="edit" aspectratio="t"/>
            <w10:wrap type="none"/>
            <w10:anchorlock/>
          </v:shape>
          <o:OLEObject Type="Embed" ProgID="Equation.DSMT4" ShapeID="_x0000_i1064" DrawAspect="Content" ObjectID="_1468075764" r:id="rId99">
            <o:LockedField>false</o:LockedField>
          </o:OLEObject>
        </w:objec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536C80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3620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F907E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3" o:title="eqId03902478df1a55bc99703210bccab910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5" o:title="eqId3d97cdc586744d208b6f69c9813af977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7" o:title="eqId15c0dbe3c080c4c4636c64803e5c1f76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5" o:title="eqId3d97cdc586744d208b6f69c9813af97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接三角形．若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10" o:title="eqId4fc9f0c725bab48110a5c55dba6af2da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12" o:title="eqIda8a7b5adfcac0f46a4cd19da4ebb4a2b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05" o:title="eqId3d97cdc586744d208b6f69c9813af97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8pt;width:30.05pt;" o:ole="t" filled="f" o:preferrelative="t" stroked="f" coordsize="21600,21600">
            <v:path/>
            <v:fill on="f" focussize="0,0"/>
            <v:stroke on="f" joinstyle="miter"/>
            <v:imagedata r:id="rId115" o:title="eqIdd9f63d194aa0d4091618b6f41f569ee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69D7BE3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90650" cy="12668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7CF9FD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小红家购置了一台圆形自动扫地机，放置在屋子角落（书柜、衣柜与地面均无缝隙）．在没有障碍物阻挡的前提下，扫地机能自动从底座脱离后打扫全屋地面．若这台扫地机能从角落自由进出，则图中的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至少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（精确到个位，参考数据：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7pt;width:57pt;" o:ole="t" filled="f" o:preferrelative="t" stroked="f" coordsize="21600,21600">
            <v:path/>
            <v:fill on="f" focussize="0,0"/>
            <v:stroke on="f" joinstyle="miter"/>
            <v:imagedata r:id="rId118" o:title="eqId672ea20355fc11420dfaf469040c043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5F5875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81575" cy="31146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981575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5F2D99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2" o:title="eqIddd967903ed5a6f640a5b801ec8be0070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pt;width:136.8pt;" o:ole="t" filled="f" o:preferrelative="t" stroked="f" coordsize="21600,21600">
            <v:path/>
            <v:fill on="f" focussize="0,0"/>
            <v:stroke on="f" joinstyle="miter"/>
            <v:imagedata r:id="rId122" o:title="eqId44e301688afe5bf58133123fc41108f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延长线上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48123373" name="图片 948123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123373" name="图片 94812337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一点，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05pt;width:34pt;" o:ole="t" filled="f" o:preferrelative="t" stroked="f" coordsize="21600,21600">
            <v:path/>
            <v:fill on="f" focussize="0,0"/>
            <v:stroke on="f" joinstyle="miter"/>
            <v:imagedata r:id="rId124" o:title="eqId833cfda415649b832cc136caed392753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是边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上的一点（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不重合），以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M</w:t>
      </w:r>
      <w:r>
        <w:rPr>
          <w:rFonts w:ascii="宋体" w:hAnsi="宋体" w:eastAsia="宋体" w:cs="宋体"/>
          <w:color w:val="000000"/>
        </w:rPr>
        <w:t>为邻边作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26" o:title="eqId76329e3786150d3d6f7483d02b15bce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连接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8" o:title="eqId1e4cb4069a2e1e90d1a9c4979ad09ca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取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28" o:title="eqId1e4cb4069a2e1e90d1a9c4979ad09ca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31" o:title="eqIdb3d9792485ccd1ba479ceba6397c15f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31" o:title="eqIdb3d9792485ccd1ba479ceba6397c15f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28D6FB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76425" cy="12477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F64E1A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4</w:t>
      </w:r>
      <w:r>
        <w:rPr>
          <w:rFonts w:ascii="宋体" w:hAnsi="宋体" w:eastAsia="宋体" w:cs="宋体"/>
          <w:b/>
          <w:color w:val="000000"/>
          <w:sz w:val="24"/>
        </w:rPr>
        <w:t>分．请在</w:t>
      </w:r>
      <w:r>
        <w:rPr>
          <w:rFonts w:ascii="宋体" w:hAnsi="宋体" w:eastAsia="宋体" w:cs="宋体"/>
          <w:b/>
          <w:color w:val="000000"/>
          <w:sz w:val="24"/>
          <w:em w:val="dot"/>
        </w:rPr>
        <w:t>答题卡指定区域</w:t>
      </w:r>
      <w:r>
        <w:rPr>
          <w:rFonts w:ascii="宋体" w:hAnsi="宋体" w:eastAsia="宋体" w:cs="宋体"/>
          <w:b/>
          <w:color w:val="000000"/>
          <w:sz w:val="24"/>
        </w:rPr>
        <w:t>内作答，如无特殊说明，解答应写出文字说明、演算步骤或推理过程）</w:t>
      </w:r>
    </w:p>
    <w:p w14:paraId="59BB46A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9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48123375" name="图片 948123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123375" name="图片 94812337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135" o:title="eqId99defda45f2e90d96afd0fac2bd02d1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37" o:title="eqIdd324b8cc99df14a6418e7d0f7b7d743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067B4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解不等式组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51.75pt;width:65.25pt;" o:ole="t" filled="f" o:preferrelative="t" stroked="f" coordsize="21600,21600">
            <v:path/>
            <v:fill on="f" focussize="0,0"/>
            <v:stroke on="f" joinstyle="miter"/>
            <v:imagedata r:id="rId139" o:title="eqId9ff316cc670b9a1449f1b0b5bb228ee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把解集在数轴上表示出来，并写出整数解．</w:t>
      </w:r>
    </w:p>
    <w:p w14:paraId="0906E1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19300" cy="2095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9CBEEB4">
      <w:pPr>
        <w:spacing w:line="360" w:lineRule="auto"/>
        <w:jc w:val="left"/>
        <w:textAlignment w:val="center"/>
        <w:rPr>
          <w:color w:val="000000"/>
        </w:rPr>
      </w:pPr>
    </w:p>
    <w:p w14:paraId="6C72388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为合理安排进、离校时间，学校调查小组对某一天八年级学生上学、放学途中的用时情况进行了调查．本次调查在八年级随机抽取了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142" o:title="eqId4b7f27ebcef70a3ebbbe8d2e53ea089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，建立以上学途中用时为横坐标、放学途中用时为纵坐标的平面直角坐标系，并根据调查结果画出相应的点，如图所示：</w:t>
      </w:r>
    </w:p>
    <w:p w14:paraId="541969F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24350" cy="25717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CC783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根据图中信息，下列说法中正确的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写出所有正确说法的序号）：</w:t>
      </w:r>
    </w:p>
    <w:p w14:paraId="0DDA662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这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142" o:title="eqId4b7f27ebcef70a3ebbbe8d2e53ea089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上学途中用时都没有超过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6" o:title="eqId606e0458cc92a47e2b585c2e701e3cf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485540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这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142" o:title="eqId4b7f27ebcef70a3ebbbe8d2e53ea089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上学途中用时在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4pt;width:35.05pt;" o:ole="t" filled="f" o:preferrelative="t" stroked="f" coordsize="21600,21600">
            <v:path/>
            <v:fill on="f" focussize="0,0"/>
            <v:stroke on="f" joinstyle="miter"/>
            <v:imagedata r:id="rId149" o:title="eqId7ff7bd14dff10d89fecce5141998f4a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内的人数超过一半；</w:t>
      </w:r>
    </w:p>
    <w:p w14:paraId="4188BC8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这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142" o:title="eqId4b7f27ebcef70a3ebbbe8d2e53ea089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放学途中用时最短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2" o:title="eqIda90dada1aaa7fc627ac13037050d11f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BE0862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这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142" o:title="eqId4b7f27ebcef70a3ebbbe8d2e53ea089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放学途中用时的中位数为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32.6pt;" o:ole="t" filled="f" o:preferrelative="t" stroked="f" coordsize="21600,21600">
            <v:path/>
            <v:fill on="f" focussize="0,0"/>
            <v:stroke on="f" joinstyle="miter"/>
            <v:imagedata r:id="rId155" o:title="eqId5cc366f23f0f3476fc88beb57d9919c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B503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该校八年级共有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75pt;width:21.9pt;" o:ole="t" filled="f" o:preferrelative="t" stroked="f" coordsize="21600,21600">
            <v:path/>
            <v:fill on="f" focussize="0,0"/>
            <v:stroke on="f" joinstyle="miter"/>
            <v:imagedata r:id="rId157" o:title="eqId9ba602bfa3a3ffb4fb43dc0f704a7f7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学生，请估计八年级学生上学途中用时超过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9pt;width:31.25pt;" o:ole="t" filled="f" o:preferrelative="t" stroked="f" coordsize="21600,21600">
            <v:path/>
            <v:fill on="f" focussize="0,0"/>
            <v:stroke on="f" joinstyle="miter"/>
            <v:imagedata r:id="rId159" o:title="eqId713b17367705951b031a6f9146f9105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人数；</w:t>
      </w:r>
    </w:p>
    <w:p w14:paraId="103042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调查小组发现，图中的点大致分布在一条直线附近．请直接写出这条直线对应的函数表达式并说明实际意义．</w:t>
      </w:r>
    </w:p>
    <w:p w14:paraId="55B3056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61" o:title="eqIdd91e07104b699c4012be2d26160976a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张相同的小纸条上，分别写有：①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163" o:title="eqIdcf298f00799cbf34b4db26f5f63af92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5" o:title="eqIdbd4cee6655a37fc8243928b5dbb09fd4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67" o:title="eqIdbdaa19de263700a15fcf213d64a8cd5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④乘法；⑤加法．将这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61" o:title="eqIdd91e07104b699c4012be2d26160976a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张小纸条做成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61" o:title="eqIdd91e07104b699c4012be2d26160976a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支签，①、②、③放在不透明的盒子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1" o:title="eqId5963abe8f421bd99a2aaa94831a951e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搅匀，④、⑤放在不透明的盒子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3" o:title="eqId7f9e8449aad35c5d840a3395ea86df6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搅匀．</w:t>
      </w:r>
    </w:p>
    <w:p w14:paraId="1CE762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从盒子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1" o:title="eqId5963abe8f421bd99a2aaa94831a951e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任意抽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67" o:title="eqIdbdaa19de263700a15fcf213d64a8cd5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支签，抽到无理数的概率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</w:t>
      </w:r>
    </w:p>
    <w:p w14:paraId="583D6F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先从盒子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1" o:title="eqId5963abe8f421bd99a2aaa94831a951e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任意抽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78" o:title="eqId61128ab996360a038e6e64d82fcba00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支签，再从盒子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3" o:title="eqId7f9e8449aad35c5d840a3395ea86df6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任意抽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67" o:title="eqIdbdaa19de263700a15fcf213d64a8cd5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支签，求抽到的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78" o:title="eqId61128ab996360a038e6e64d82fcba00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实数进行相应的运算后结果是无理数的概率．</w:t>
      </w:r>
    </w:p>
    <w:p w14:paraId="0EA70AA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3" o:title="eqId7f9e8449aad35c5d840a3395ea86df6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84" o:title="eqId2a30f3a8b673cc28bd90c50cf1a3528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86" o:title="eqIdc5db41a1f31d6baee7c69990811edb9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8" o:title="eqIda0ed1ec316bc54c37c4286c208f5566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线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90" o:title="eqId0f85fca60a11e1af2bf50138d0e3fe6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四点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5pt;width:159pt;" o:ole="t" filled="f" o:preferrelative="t" stroked="f" coordsize="21600,21600">
            <v:path/>
            <v:fill on="f" focussize="0,0"/>
            <v:stroke on="f" joinstyle="miter"/>
            <v:imagedata r:id="rId192" o:title="eqIdb8a10e3e8a3166a29402ac0f3227704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3F1AE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76475" cy="9620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1658F3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8pt;width:87pt;" o:ole="t" filled="f" o:preferrelative="t" stroked="f" coordsize="21600,21600">
            <v:path/>
            <v:fill on="f" focussize="0,0"/>
            <v:stroke on="f" joinstyle="miter"/>
            <v:imagedata r:id="rId195" o:title="eqIdac61f3477e623aa4f924a82bd7a06ce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553B1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7" o:title="eqIddad2a36927223bd70f426ba06aea4b4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99" o:title="eqIdacc290b44635265137fdf13146b6a6d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7" o:title="eqId15c0dbe3c080c4c4636c64803e5c1f76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202" o:title="eqId72cb97395ebc5ee1b212afb7a97b985c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内心．</w:t>
      </w:r>
    </w:p>
    <w:p w14:paraId="4DBB3FE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用直尺和圆规作出点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99" o:title="eqIdacc290b44635265137fdf13146b6a6d9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保留作图痕迹，不要求写作法）；</w:t>
      </w:r>
    </w:p>
    <w:p w14:paraId="47BA734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连接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05" o:title="eqId7a5f1641947153c80b987320885a2b57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05" o:title="eqId7a5f1641947153c80b987320885a2b5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08" o:title="eqId85c4bdfb0db1e31e8459df1d15f9ab55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是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0FD4D1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，在打印图片之前，为确定打印区域，需设置纸张大小和页边距（纸张的边线到打印区域的距离），上、下，左、右页边距分别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75pt;width:132.75pt;" o:ole="t" filled="f" o:preferrelative="t" stroked="f" coordsize="21600,21600">
            <v:path/>
            <v:fill on="f" focussize="0,0"/>
            <v:stroke on="f" joinstyle="miter"/>
            <v:imagedata r:id="rId210" o:title="eqIdf4df62e1377489be6d0c24a3776d9433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纸张大小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4pt;width:63.95pt;" o:ole="t" filled="f" o:preferrelative="t" stroked="f" coordsize="21600,21600">
            <v:path/>
            <v:fill on="f" focussize="0,0"/>
            <v:stroke on="f" joinstyle="miter"/>
            <v:imagedata r:id="rId212" o:title="eqId7f4165e31b49342a3dba12331a2a674a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考虑到整体的美观性，要求各页边距相等并使打印区域的面积占纸张的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214" o:title="eqId65d9d0d66a7f8fc34082cf8c45f64839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需如何设置页边距？</w:t>
      </w:r>
    </w:p>
    <w:p w14:paraId="13E5311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12573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EE16B8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在平面直角坐标系中，一次函数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217" o:title="eqIdc15fb18163df0690365a0d2e7ee88f5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与反比例函数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219" o:title="eqId05621b18b7ffc991d9f30380e2e08fea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相交于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21" o:title="eqId2bc59979afc2620b046822c64339116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23" o:title="eqIdd8d51640e229ea6f449c40d0aea42bd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上的一点，连接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25" o:title="eqId9abaeba15f3abdd877bc701af52c5cd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27" o:title="eqId6b1bd1adfe4cc6566218f19970c2fd3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7E846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一次函数、反比例函数的表达式；</w:t>
      </w:r>
    </w:p>
    <w:p w14:paraId="26C9E9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7" o:title="eqId15c0dbe3c080c4c4636c64803e5c1f7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求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．</w:t>
      </w:r>
    </w:p>
    <w:p w14:paraId="62F124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对于平面内的一个四边形，若存在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0" o:title="eqId1dde8112e8eb968fd042418dd632759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该四边形的一条对角线绕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0" o:title="eqId1dde8112e8eb968fd042418dd632759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旋转一定角度后能与另一条对角线重合，则称该四边形为“可旋四边形”，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0" o:title="eqId1dde8112e8eb968fd042418dd632759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该四边形的一个“旋点”．例如，在矩形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234" o:title="eqId389bc3f29c058067e06e0d0d2be399d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对角线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9pt;width:22.05pt;" o:ole="t" filled="f" o:preferrelative="t" stroked="f" coordsize="21600,21600">
            <v:path/>
            <v:fill on="f" focussize="0,0"/>
            <v:stroke on="f" joinstyle="miter"/>
            <v:imagedata r:id="rId236" o:title="eqId438f34bc8b04e8c494b91306ac6fe35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238" o:title="eqId3171b3d11c6f4619e18967734535750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240" o:title="eqId0b68df477b3ee45ac0f725db00d465a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240" o:title="eqId0b68df477b3ee45ac0f725db00d465a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234" o:title="eqId389bc3f29c058067e06e0d0d2be399d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“旋点”．</w:t>
      </w:r>
    </w:p>
    <w:p w14:paraId="618851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71775" cy="13049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644C1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菱形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5" o:title="eqId411b38a18046fea8e9fab1f9f9b80a5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“可旋四边形”，其面积是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247" o:title="eqIdb8860d9787671b53b1ab68b3d526f5c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菱形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5" o:title="eqId411b38a18046fea8e9fab1f9f9b80a5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是</w:t>
      </w:r>
      <w:r>
        <w:rPr>
          <w:rFonts w:ascii="Times New Roman" w:hAnsi="Times New Roman" w:eastAsia="Times New Roman" w:cs="Times New Roman"/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；</w:t>
      </w:r>
    </w:p>
    <w:p w14:paraId="3F7549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四边形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5" o:title="eqId411b38a18046fea8e9fab1f9f9b80a5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“可旋四边形”，边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51" o:title="eqIdf52a58fbaf4fea03567e88a9f0f6e37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0" o:title="eqId1dde8112e8eb968fd042418dd632759e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四边形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5" o:title="eqId411b38a18046fea8e9fab1f9f9b80a5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“旋点”．求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39.4pt;" o:ole="t" filled="f" o:preferrelative="t" stroked="f" coordsize="21600,21600">
            <v:path/>
            <v:fill on="f" focussize="0,0"/>
            <v:stroke on="f" joinstyle="miter"/>
            <v:imagedata r:id="rId255" o:title="eqId8fabb884dc5f9609de491245463bbe9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；</w:t>
      </w:r>
    </w:p>
    <w:p w14:paraId="7DFD3B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四边形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5" o:title="eqId411b38a18046fea8e9fab1f9f9b80a5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58" o:title="eqId7de966c316db1013defc56372fcf814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3" o:title="eqId03902478df1a55bc99703210bccab910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1" o:title="eqId0dc5c9827dfd0be5a9c85962d6ccbfb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平行．四边形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45" o:title="eqId411b38a18046fea8e9fab1f9f9b80a5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为“可旋四边形”？请说明理由．</w:t>
      </w:r>
    </w:p>
    <w:p w14:paraId="75CD66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eastAsia="宋体" w:cs="宋体"/>
          <w:color w:val="000000"/>
        </w:rPr>
        <w:t>如图，二次函数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28.5pt;width:79.5pt;" o:ole="t" filled="f" o:preferrelative="t" stroked="f" coordsize="21600,21600">
            <v:path/>
            <v:fill on="f" focussize="0,0"/>
            <v:stroke on="f" joinstyle="miter"/>
            <v:imagedata r:id="rId264" o:title="eqId0fbac32367e61fb188a7db31f817f40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相交于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266" o:title="eqId3d56a67f6cdbc8ea363458b99434a4d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顶点是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BBE57A0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54E7471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C22FBC1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D45DD10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B5066B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E98CEE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7E43264"/>
    <w:rsid w:val="380F739B"/>
    <w:rsid w:val="38274566"/>
    <w:rsid w:val="70A712AA"/>
    <w:rsid w:val="75AC05DF"/>
    <w:rsid w:val="7BF767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autoRedefine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autoRedefine/>
    <w:qFormat/>
    <w:uiPriority w:val="99"/>
    <w:rPr>
      <w:kern w:val="2"/>
      <w:sz w:val="18"/>
      <w:szCs w:val="24"/>
    </w:rPr>
  </w:style>
  <w:style w:type="paragraph" w:styleId="9">
    <w:name w:val="No Spacing"/>
    <w:autoRedefine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0.wmf"/><Relationship Id="rId97" Type="http://schemas.openxmlformats.org/officeDocument/2006/relationships/oleObject" Target="embeddings/oleObject39.bin"/><Relationship Id="rId96" Type="http://schemas.openxmlformats.org/officeDocument/2006/relationships/image" Target="media/image49.wmf"/><Relationship Id="rId95" Type="http://schemas.openxmlformats.org/officeDocument/2006/relationships/oleObject" Target="embeddings/oleObject38.bin"/><Relationship Id="rId94" Type="http://schemas.openxmlformats.org/officeDocument/2006/relationships/image" Target="media/image48.wmf"/><Relationship Id="rId93" Type="http://schemas.openxmlformats.org/officeDocument/2006/relationships/oleObject" Target="embeddings/oleObject37.bin"/><Relationship Id="rId92" Type="http://schemas.openxmlformats.org/officeDocument/2006/relationships/image" Target="media/image47.wmf"/><Relationship Id="rId91" Type="http://schemas.openxmlformats.org/officeDocument/2006/relationships/oleObject" Target="embeddings/oleObject36.bin"/><Relationship Id="rId90" Type="http://schemas.openxmlformats.org/officeDocument/2006/relationships/image" Target="media/image46.png"/><Relationship Id="rId9" Type="http://schemas.openxmlformats.org/officeDocument/2006/relationships/theme" Target="theme/theme1.xml"/><Relationship Id="rId89" Type="http://schemas.openxmlformats.org/officeDocument/2006/relationships/oleObject" Target="embeddings/oleObject35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4.bin"/><Relationship Id="rId86" Type="http://schemas.openxmlformats.org/officeDocument/2006/relationships/oleObject" Target="embeddings/oleObject33.bin"/><Relationship Id="rId85" Type="http://schemas.openxmlformats.org/officeDocument/2006/relationships/oleObject" Target="embeddings/oleObject32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1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0.bin"/><Relationship Id="rId80" Type="http://schemas.openxmlformats.org/officeDocument/2006/relationships/image" Target="media/image42.wmf"/><Relationship Id="rId8" Type="http://schemas.openxmlformats.org/officeDocument/2006/relationships/footer" Target="footer3.xml"/><Relationship Id="rId79" Type="http://schemas.openxmlformats.org/officeDocument/2006/relationships/oleObject" Target="embeddings/oleObject29.bin"/><Relationship Id="rId78" Type="http://schemas.openxmlformats.org/officeDocument/2006/relationships/image" Target="media/image41.wmf"/><Relationship Id="rId77" Type="http://schemas.openxmlformats.org/officeDocument/2006/relationships/oleObject" Target="embeddings/oleObject28.bin"/><Relationship Id="rId76" Type="http://schemas.openxmlformats.org/officeDocument/2006/relationships/image" Target="media/image40.png"/><Relationship Id="rId75" Type="http://schemas.openxmlformats.org/officeDocument/2006/relationships/image" Target="media/image39.png"/><Relationship Id="rId74" Type="http://schemas.openxmlformats.org/officeDocument/2006/relationships/image" Target="media/image38.png"/><Relationship Id="rId73" Type="http://schemas.openxmlformats.org/officeDocument/2006/relationships/image" Target="media/image37.png"/><Relationship Id="rId72" Type="http://schemas.openxmlformats.org/officeDocument/2006/relationships/image" Target="media/image36.png"/><Relationship Id="rId71" Type="http://schemas.openxmlformats.org/officeDocument/2006/relationships/image" Target="media/image35.wmf"/><Relationship Id="rId70" Type="http://schemas.openxmlformats.org/officeDocument/2006/relationships/oleObject" Target="embeddings/oleObject27.bin"/><Relationship Id="rId7" Type="http://schemas.openxmlformats.org/officeDocument/2006/relationships/footer" Target="footer2.xml"/><Relationship Id="rId69" Type="http://schemas.openxmlformats.org/officeDocument/2006/relationships/image" Target="media/image34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1.png"/><Relationship Id="rId62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0.bin"/><Relationship Id="rId55" Type="http://schemas.openxmlformats.org/officeDocument/2006/relationships/image" Target="media/image27.wmf"/><Relationship Id="rId54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7.bin"/><Relationship Id="rId5" Type="http://schemas.openxmlformats.org/officeDocument/2006/relationships/header" Target="header3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" Type="http://schemas.openxmlformats.org/officeDocument/2006/relationships/header" Target="header2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1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0.bin"/><Relationship Id="rId35" Type="http://schemas.openxmlformats.org/officeDocument/2006/relationships/image" Target="media/image17.wmf"/><Relationship Id="rId34" Type="http://schemas.openxmlformats.org/officeDocument/2006/relationships/oleObject" Target="embeddings/oleObject9.bin"/><Relationship Id="rId33" Type="http://schemas.openxmlformats.org/officeDocument/2006/relationships/image" Target="media/image16.wmf"/><Relationship Id="rId32" Type="http://schemas.openxmlformats.org/officeDocument/2006/relationships/oleObject" Target="embeddings/oleObject8.bin"/><Relationship Id="rId31" Type="http://schemas.openxmlformats.org/officeDocument/2006/relationships/image" Target="media/image15.wmf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" Type="http://schemas.openxmlformats.org/officeDocument/2006/relationships/image" Target="media/image13.png"/><Relationship Id="rId28" Type="http://schemas.openxmlformats.org/officeDocument/2006/relationships/image" Target="media/image12.png"/><Relationship Id="rId27" Type="http://schemas.openxmlformats.org/officeDocument/2006/relationships/image" Target="media/image11.png"/><Relationship Id="rId268" Type="http://schemas.openxmlformats.org/officeDocument/2006/relationships/fontTable" Target="fontTable.xml"/><Relationship Id="rId267" Type="http://schemas.openxmlformats.org/officeDocument/2006/relationships/customXml" Target="../customXml/item1.xml"/><Relationship Id="rId266" Type="http://schemas.openxmlformats.org/officeDocument/2006/relationships/image" Target="media/image122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1.wmf"/><Relationship Id="rId263" Type="http://schemas.openxmlformats.org/officeDocument/2006/relationships/oleObject" Target="embeddings/oleObject134.bin"/><Relationship Id="rId262" Type="http://schemas.openxmlformats.org/officeDocument/2006/relationships/oleObject" Target="embeddings/oleObject133.bin"/><Relationship Id="rId261" Type="http://schemas.openxmlformats.org/officeDocument/2006/relationships/image" Target="media/image120.wmf"/><Relationship Id="rId260" Type="http://schemas.openxmlformats.org/officeDocument/2006/relationships/oleObject" Target="embeddings/oleObject132.bin"/><Relationship Id="rId26" Type="http://schemas.openxmlformats.org/officeDocument/2006/relationships/image" Target="media/image10.png"/><Relationship Id="rId259" Type="http://schemas.openxmlformats.org/officeDocument/2006/relationships/oleObject" Target="embeddings/oleObject131.bin"/><Relationship Id="rId258" Type="http://schemas.openxmlformats.org/officeDocument/2006/relationships/image" Target="media/image119.wmf"/><Relationship Id="rId257" Type="http://schemas.openxmlformats.org/officeDocument/2006/relationships/oleObject" Target="embeddings/oleObject130.bin"/><Relationship Id="rId256" Type="http://schemas.openxmlformats.org/officeDocument/2006/relationships/oleObject" Target="embeddings/oleObject129.bin"/><Relationship Id="rId255" Type="http://schemas.openxmlformats.org/officeDocument/2006/relationships/image" Target="media/image118.wmf"/><Relationship Id="rId254" Type="http://schemas.openxmlformats.org/officeDocument/2006/relationships/oleObject" Target="embeddings/oleObject128.bin"/><Relationship Id="rId253" Type="http://schemas.openxmlformats.org/officeDocument/2006/relationships/oleObject" Target="embeddings/oleObject127.bin"/><Relationship Id="rId252" Type="http://schemas.openxmlformats.org/officeDocument/2006/relationships/oleObject" Target="embeddings/oleObject126.bin"/><Relationship Id="rId251" Type="http://schemas.openxmlformats.org/officeDocument/2006/relationships/image" Target="media/image117.wmf"/><Relationship Id="rId250" Type="http://schemas.openxmlformats.org/officeDocument/2006/relationships/oleObject" Target="embeddings/oleObject125.bin"/><Relationship Id="rId25" Type="http://schemas.openxmlformats.org/officeDocument/2006/relationships/image" Target="media/image9.wmf"/><Relationship Id="rId249" Type="http://schemas.openxmlformats.org/officeDocument/2006/relationships/oleObject" Target="embeddings/oleObject124.bin"/><Relationship Id="rId248" Type="http://schemas.openxmlformats.org/officeDocument/2006/relationships/oleObject" Target="embeddings/oleObject123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4.png"/><Relationship Id="rId242" Type="http://schemas.openxmlformats.org/officeDocument/2006/relationships/oleObject" Target="embeddings/oleObject120.bin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3.wmf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15.bin"/><Relationship Id="rId232" Type="http://schemas.openxmlformats.org/officeDocument/2006/relationships/oleObject" Target="embeddings/oleObject114.bin"/><Relationship Id="rId231" Type="http://schemas.openxmlformats.org/officeDocument/2006/relationships/oleObject" Target="embeddings/oleObject113.bin"/><Relationship Id="rId230" Type="http://schemas.openxmlformats.org/officeDocument/2006/relationships/image" Target="media/image109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12.bin"/><Relationship Id="rId228" Type="http://schemas.openxmlformats.org/officeDocument/2006/relationships/oleObject" Target="embeddings/oleObject111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6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2.png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99.wmf"/><Relationship Id="rId21" Type="http://schemas.openxmlformats.org/officeDocument/2006/relationships/image" Target="media/image7.wmf"/><Relationship Id="rId209" Type="http://schemas.openxmlformats.org/officeDocument/2006/relationships/oleObject" Target="embeddings/oleObject102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06" Type="http://schemas.openxmlformats.org/officeDocument/2006/relationships/oleObject" Target="embeddings/oleObject100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99.bin"/><Relationship Id="rId203" Type="http://schemas.openxmlformats.org/officeDocument/2006/relationships/oleObject" Target="embeddings/oleObject98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97.bin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2.png"/><Relationship Id="rId192" Type="http://schemas.openxmlformats.org/officeDocument/2006/relationships/image" Target="media/image91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0.wmf"/><Relationship Id="rId19" Type="http://schemas.openxmlformats.org/officeDocument/2006/relationships/image" Target="media/image6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88.bin"/><Relationship Id="rId182" Type="http://schemas.openxmlformats.org/officeDocument/2006/relationships/oleObject" Target="embeddings/oleObject87.bin"/><Relationship Id="rId181" Type="http://schemas.openxmlformats.org/officeDocument/2006/relationships/oleObject" Target="embeddings/oleObject86.bin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4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3.bin"/><Relationship Id="rId176" Type="http://schemas.openxmlformats.org/officeDocument/2006/relationships/oleObject" Target="embeddings/oleObject82.bin"/><Relationship Id="rId175" Type="http://schemas.openxmlformats.org/officeDocument/2006/relationships/oleObject" Target="embeddings/oleObject81.bin"/><Relationship Id="rId174" Type="http://schemas.openxmlformats.org/officeDocument/2006/relationships/oleObject" Target="embeddings/oleObject80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78.bin"/><Relationship Id="rId17" Type="http://schemas.openxmlformats.org/officeDocument/2006/relationships/image" Target="media/image5.wmf"/><Relationship Id="rId169" Type="http://schemas.openxmlformats.org/officeDocument/2006/relationships/oleObject" Target="embeddings/oleObject77.bin"/><Relationship Id="rId168" Type="http://schemas.openxmlformats.org/officeDocument/2006/relationships/oleObject" Target="embeddings/oleObject76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75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2.bin"/><Relationship Id="rId16" Type="http://schemas.openxmlformats.org/officeDocument/2006/relationships/oleObject" Target="embeddings/oleObject3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69.bin"/><Relationship Id="rId153" Type="http://schemas.openxmlformats.org/officeDocument/2006/relationships/oleObject" Target="embeddings/oleObject68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67.bin"/><Relationship Id="rId150" Type="http://schemas.openxmlformats.org/officeDocument/2006/relationships/oleObject" Target="embeddings/oleObject66.bin"/><Relationship Id="rId15" Type="http://schemas.openxmlformats.org/officeDocument/2006/relationships/image" Target="media/image4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65.bin"/><Relationship Id="rId147" Type="http://schemas.openxmlformats.org/officeDocument/2006/relationships/oleObject" Target="embeddings/oleObject64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3.bin"/><Relationship Id="rId144" Type="http://schemas.openxmlformats.org/officeDocument/2006/relationships/oleObject" Target="embeddings/oleObject62.bin"/><Relationship Id="rId143" Type="http://schemas.openxmlformats.org/officeDocument/2006/relationships/image" Target="media/image73.png"/><Relationship Id="rId142" Type="http://schemas.openxmlformats.org/officeDocument/2006/relationships/image" Target="media/image72.wmf"/><Relationship Id="rId141" Type="http://schemas.openxmlformats.org/officeDocument/2006/relationships/oleObject" Target="embeddings/oleObject61.bin"/><Relationship Id="rId140" Type="http://schemas.openxmlformats.org/officeDocument/2006/relationships/image" Target="media/image71.png"/><Relationship Id="rId14" Type="http://schemas.openxmlformats.org/officeDocument/2006/relationships/oleObject" Target="embeddings/oleObject2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67.jpeg"/><Relationship Id="rId132" Type="http://schemas.openxmlformats.org/officeDocument/2006/relationships/oleObject" Target="embeddings/oleObject57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6.bin"/><Relationship Id="rId13" Type="http://schemas.openxmlformats.org/officeDocument/2006/relationships/image" Target="media/image3.wmf"/><Relationship Id="rId129" Type="http://schemas.openxmlformats.org/officeDocument/2006/relationships/oleObject" Target="embeddings/oleObject55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4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3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2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1.bin"/><Relationship Id="rId120" Type="http://schemas.openxmlformats.org/officeDocument/2006/relationships/oleObject" Target="embeddings/oleObject50.bin"/><Relationship Id="rId12" Type="http://schemas.openxmlformats.org/officeDocument/2006/relationships/image" Target="media/image2.wmf"/><Relationship Id="rId119" Type="http://schemas.openxmlformats.org/officeDocument/2006/relationships/image" Target="media/image61.png"/><Relationship Id="rId118" Type="http://schemas.openxmlformats.org/officeDocument/2006/relationships/image" Target="media/image60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59.png"/><Relationship Id="rId115" Type="http://schemas.openxmlformats.org/officeDocument/2006/relationships/image" Target="media/image58.wmf"/><Relationship Id="rId114" Type="http://schemas.openxmlformats.org/officeDocument/2006/relationships/oleObject" Target="embeddings/oleObject48.bin"/><Relationship Id="rId113" Type="http://schemas.openxmlformats.org/officeDocument/2006/relationships/oleObject" Target="embeddings/oleObject47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5.bin"/><Relationship Id="rId108" Type="http://schemas.openxmlformats.org/officeDocument/2006/relationships/oleObject" Target="embeddings/oleObject44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2.png"/><Relationship Id="rId100" Type="http://schemas.openxmlformats.org/officeDocument/2006/relationships/image" Target="media/image51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6</Pages>
  <Words>2102</Words>
  <Characters>2283</Characters>
  <Lines>0</Lines>
  <Paragraphs>0</Paragraphs>
  <TotalTime>4</TotalTime>
  <ScaleCrop>false</ScaleCrop>
  <LinksUpToDate>false</LinksUpToDate>
  <CharactersWithSpaces>2425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18T13:10:00Z</dcterms:created>
  <dc:creator>学科网试题生产平台</dc:creator>
  <dc:description>3317522369388544</dc:description>
  <cp:lastModifiedBy>上帝掷骰子吗</cp:lastModifiedBy>
  <dcterms:modified xsi:type="dcterms:W3CDTF">2024-07-19T05:42:23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F455EE882AB746ADB9201ACB21E29F5A_12</vt:lpwstr>
  </property>
</Properties>
</file>